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6" r:id="rId3"/>
  </p:sldMasterIdLst>
  <p:notesMasterIdLst>
    <p:notesMasterId r:id="rId41"/>
  </p:notesMasterIdLst>
  <p:handoutMasterIdLst>
    <p:handoutMasterId r:id="rId42"/>
  </p:handoutMasterIdLst>
  <p:sldIdLst>
    <p:sldId id="296" r:id="rId4"/>
    <p:sldId id="354" r:id="rId5"/>
    <p:sldId id="489" r:id="rId6"/>
    <p:sldId id="450" r:id="rId7"/>
    <p:sldId id="451" r:id="rId8"/>
    <p:sldId id="459" r:id="rId9"/>
    <p:sldId id="454" r:id="rId10"/>
    <p:sldId id="455" r:id="rId11"/>
    <p:sldId id="462" r:id="rId12"/>
    <p:sldId id="452" r:id="rId13"/>
    <p:sldId id="453" r:id="rId14"/>
    <p:sldId id="485" r:id="rId15"/>
    <p:sldId id="490" r:id="rId16"/>
    <p:sldId id="467" r:id="rId17"/>
    <p:sldId id="464" r:id="rId18"/>
    <p:sldId id="466" r:id="rId19"/>
    <p:sldId id="468" r:id="rId20"/>
    <p:sldId id="469" r:id="rId21"/>
    <p:sldId id="471" r:id="rId22"/>
    <p:sldId id="470" r:id="rId23"/>
    <p:sldId id="472" r:id="rId24"/>
    <p:sldId id="473" r:id="rId25"/>
    <p:sldId id="474" r:id="rId26"/>
    <p:sldId id="486" r:id="rId27"/>
    <p:sldId id="475" r:id="rId28"/>
    <p:sldId id="487" r:id="rId29"/>
    <p:sldId id="463" r:id="rId30"/>
    <p:sldId id="476" r:id="rId31"/>
    <p:sldId id="488" r:id="rId32"/>
    <p:sldId id="477" r:id="rId33"/>
    <p:sldId id="478" r:id="rId34"/>
    <p:sldId id="479" r:id="rId35"/>
    <p:sldId id="480" r:id="rId36"/>
    <p:sldId id="481" r:id="rId37"/>
    <p:sldId id="482" r:id="rId38"/>
    <p:sldId id="483" r:id="rId39"/>
    <p:sldId id="484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83354" autoAdjust="0"/>
  </p:normalViewPr>
  <p:slideViewPr>
    <p:cSldViewPr>
      <p:cViewPr varScale="1">
        <p:scale>
          <a:sx n="59" d="100"/>
          <a:sy n="59" d="100"/>
        </p:scale>
        <p:origin x="119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ng the constants of the problems to values determined when the particles are very far apa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33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070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 to now we are expressing the trajectory as a function of time t.     For this analysis however, we would like to find the trajectory as a function of the angle \phi.   The relationship of the constant angular momentum to the \psi and time variables allows us to find r(\psi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492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ts of algebra 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58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attering process involves the aspects of the trajectory at large separ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70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r=</a:t>
            </a:r>
            <a:r>
              <a:rPr lang="en-US" dirty="0" err="1"/>
              <a:t>rmin</a:t>
            </a:r>
            <a:r>
              <a:rPr lang="en-US" dirty="0"/>
              <a:t>, \phi=0.   \phi increases to a maximum 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303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56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lem with consistent notation.      Here we are using the textbook’s definition of theta which is OK if the target mass is infini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573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36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2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a diagram from the web about the Rutherford geomet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08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ll of the equations and then specializing to the Coulomb interaction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181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integrals can all be evaluated analytically and simplify to this famous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1738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ed data taken from the we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81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on of constant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0108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discussed last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740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ideal configuration of a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38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38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scattering geometry and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93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581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llustrates the setup of the famous Rutherford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42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ion experimental data from the Rutherford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76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5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43200" y="6356350"/>
            <a:ext cx="36576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9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9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rutsca.htm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Nuclear/rutsca2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hyperphysics.phy-astr.gsu.edu/hbase/rutsca.html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www.aps.org/publications/apsnews/200605/history.cfm" TargetMode="Externa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91440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800" b="1" dirty="0"/>
              <a:t>Notes for Lecture 15: Scattering analysis – </a:t>
            </a:r>
          </a:p>
          <a:p>
            <a:pPr algn="ctr"/>
            <a:r>
              <a:rPr lang="en-US" sz="2800" b="1" dirty="0"/>
              <a:t>Chap. 1 ( 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Definition of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alculation of particle trajectories for a central potentia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lation of particle trajectories to the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Example of Rutherford scatte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6511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104D68-DE62-4CC3-AEB6-9BB1B2C89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7F1A5-0E60-497F-8333-9D28189E9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210E5-613B-46AD-BFC4-31A81B99B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D216B3-32F6-4F2E-9CF6-A776D2B26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68" y="136525"/>
            <a:ext cx="5072063" cy="55778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EE2608-3D05-4C5E-9DD4-2025E7A77709}"/>
              </a:ext>
            </a:extLst>
          </p:cNvPr>
          <p:cNvSpPr txBox="1"/>
          <p:nvPr/>
        </p:nvSpPr>
        <p:spPr>
          <a:xfrm>
            <a:off x="152400" y="13652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ph of data from scattering experi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AB440-C8F9-4314-839E-AED8E28B25BD}"/>
              </a:ext>
            </a:extLst>
          </p:cNvPr>
          <p:cNvSpPr txBox="1"/>
          <p:nvPr/>
        </p:nvSpPr>
        <p:spPr>
          <a:xfrm>
            <a:off x="1066800" y="58674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From website</a:t>
            </a:r>
            <a:r>
              <a:rPr lang="en-US" sz="1400" b="1" dirty="0">
                <a:latin typeface="+mj-lt"/>
                <a:hlinkClick r:id="rId4"/>
              </a:rPr>
              <a:t>: http://hyperphysics.phy-astr.gsu.edu/hbase/Nuclear/rutsca2.html</a:t>
            </a:r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8994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F90B0C-C5C1-0A71-962D-FF73D5C5D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19206F-7E6D-9831-82F9-5F7216454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991A1-5AB1-A893-9793-BFB8864BE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19D485-BCDD-33EE-EC39-E99549D6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77984"/>
              </p:ext>
            </p:extLst>
          </p:nvPr>
        </p:nvGraphicFramePr>
        <p:xfrm>
          <a:off x="152400" y="228600"/>
          <a:ext cx="86868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1346040" progId="Equation.DSMT4">
                  <p:embed/>
                </p:oleObj>
              </mc:Choice>
              <mc:Fallback>
                <p:oleObj name="Equation" r:id="rId2" imgW="3555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228600"/>
                        <a:ext cx="86868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9951B8-3AA3-E753-5FAE-267ABF07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49961"/>
              </p:ext>
            </p:extLst>
          </p:nvPr>
        </p:nvGraphicFramePr>
        <p:xfrm>
          <a:off x="609600" y="3774183"/>
          <a:ext cx="6934200" cy="2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130040" progId="Equation.DSMT4">
                  <p:embed/>
                </p:oleObj>
              </mc:Choice>
              <mc:Fallback>
                <p:oleObj name="Equation" r:id="rId4" imgW="30603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774183"/>
                        <a:ext cx="6934200" cy="25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611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520101-C749-C78B-88F5-9F175441B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2D76E8-A9C4-27D7-AD6B-73786C3B4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5B8212-76AF-1540-D70F-1D649957F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0E0B74-F329-7CA5-7F1A-8C6B9AC478B6}"/>
              </a:ext>
            </a:extLst>
          </p:cNvPr>
          <p:cNvSpPr txBox="1"/>
          <p:nvPr/>
        </p:nvSpPr>
        <p:spPr>
          <a:xfrm>
            <a:off x="3048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ete picture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B13363-E861-F28B-CC67-2DC1E0F17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98802"/>
              </p:ext>
            </p:extLst>
          </p:nvPr>
        </p:nvGraphicFramePr>
        <p:xfrm>
          <a:off x="304800" y="770785"/>
          <a:ext cx="8345840" cy="130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28600" progId="Equation.DSMT4">
                  <p:embed/>
                </p:oleObj>
              </mc:Choice>
              <mc:Fallback>
                <p:oleObj name="Equation" r:id="rId2" imgW="1460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F78C38-FE80-4EA5-BDF2-1095F4DB4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770785"/>
                        <a:ext cx="8345840" cy="130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34BF6F85-D6B9-FA39-1E2C-BAADE1E517CC}"/>
              </a:ext>
            </a:extLst>
          </p:cNvPr>
          <p:cNvSpPr/>
          <p:nvPr/>
        </p:nvSpPr>
        <p:spPr>
          <a:xfrm>
            <a:off x="3771900" y="1998983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600A4D-6C5B-1369-F321-53B808E0624D}"/>
              </a:ext>
            </a:extLst>
          </p:cNvPr>
          <p:cNvSpPr txBox="1"/>
          <p:nvPr/>
        </p:nvSpPr>
        <p:spPr>
          <a:xfrm>
            <a:off x="3124200" y="2300512"/>
            <a:ext cx="3276600" cy="830997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of the center mass motion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76BDED67-A93B-0282-9135-AE4F6F7EDD84}"/>
              </a:ext>
            </a:extLst>
          </p:cNvPr>
          <p:cNvSpPr/>
          <p:nvPr/>
        </p:nvSpPr>
        <p:spPr>
          <a:xfrm>
            <a:off x="7275844" y="1998982"/>
            <a:ext cx="609600" cy="2039618"/>
          </a:xfrm>
          <a:prstGeom prst="upArrow">
            <a:avLst/>
          </a:prstGeom>
          <a:solidFill>
            <a:srgbClr val="FF0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3ECC35-991A-B5AD-7125-A5120B69E52F}"/>
              </a:ext>
            </a:extLst>
          </p:cNvPr>
          <p:cNvSpPr txBox="1"/>
          <p:nvPr/>
        </p:nvSpPr>
        <p:spPr>
          <a:xfrm>
            <a:off x="6400800" y="3997145"/>
            <a:ext cx="2667000" cy="1200329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within the center of mass reference fra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5138D6-A9C2-8BA6-42AE-04657C656FD0}"/>
              </a:ext>
            </a:extLst>
          </p:cNvPr>
          <p:cNvSpPr txBox="1"/>
          <p:nvPr/>
        </p:nvSpPr>
        <p:spPr>
          <a:xfrm>
            <a:off x="685800" y="5666267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In the following slides      </a:t>
            </a:r>
            <a:r>
              <a:rPr lang="en-US" sz="3200" i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3200" i="1" baseline="-25000" dirty="0" err="1">
                <a:solidFill>
                  <a:srgbClr val="FF0000"/>
                </a:solidFill>
                <a:latin typeface="+mj-lt"/>
              </a:rPr>
              <a:t>rel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is written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E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9231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709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0F3638-0C90-4421-8F94-B6AAACFF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6D4BB0-B943-43E4-954F-D7F751A6B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2E5CAC-DFCE-45F0-9720-CBFA5A113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D0A49E-FACE-4AD3-BCD3-9A0093DE3D1A}"/>
              </a:ext>
            </a:extLst>
          </p:cNvPr>
          <p:cNvSpPr txBox="1"/>
          <p:nvPr/>
        </p:nvSpPr>
        <p:spPr>
          <a:xfrm>
            <a:off x="152400" y="13652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9E9D74-EBF0-45F2-8A24-FD0CEA4B08E8}"/>
              </a:ext>
            </a:extLst>
          </p:cNvPr>
          <p:cNvSpPr txBox="1"/>
          <p:nvPr/>
        </p:nvSpPr>
        <p:spPr>
          <a:xfrm>
            <a:off x="285750" y="2876898"/>
            <a:ext cx="8572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ce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(t) represents motion in a plane, we will analyze the system in that plane and use polar coordinates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7641ED-AB14-4BA0-B79A-796D89705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39671"/>
              </p:ext>
            </p:extLst>
          </p:nvPr>
        </p:nvGraphicFramePr>
        <p:xfrm>
          <a:off x="533400" y="3953876"/>
          <a:ext cx="26797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660240" progId="Equation.DSMT4">
                  <p:embed/>
                </p:oleObj>
              </mc:Choice>
              <mc:Fallback>
                <p:oleObj name="Equation" r:id="rId2" imgW="124452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97641ED-AB14-4BA0-B79A-796D89705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953876"/>
                        <a:ext cx="2679700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7E79C5-073E-43B3-9BF3-4780011F5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821" y="5158071"/>
          <a:ext cx="47434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507960" progId="Equation.DSMT4">
                  <p:embed/>
                </p:oleObj>
              </mc:Choice>
              <mc:Fallback>
                <p:oleObj name="Equation" r:id="rId4" imgW="2171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37E79C5-073E-43B3-9BF3-4780011F5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0821" y="5158071"/>
                        <a:ext cx="47434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E5F480-86D5-4134-BA3A-A32766AC5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7000"/>
              </p:ext>
            </p:extLst>
          </p:nvPr>
        </p:nvGraphicFramePr>
        <p:xfrm>
          <a:off x="5415252" y="888702"/>
          <a:ext cx="2275896" cy="12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E5F480-86D5-4134-BA3A-A32766AC5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252" y="888702"/>
                        <a:ext cx="2275896" cy="12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5DD4B2-C20C-44D7-9BF0-5904767B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11639"/>
              </p:ext>
            </p:extLst>
          </p:nvPr>
        </p:nvGraphicFramePr>
        <p:xfrm>
          <a:off x="361719" y="888702"/>
          <a:ext cx="4254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57200" progId="Equation.DSMT4">
                  <p:embed/>
                </p:oleObj>
              </mc:Choice>
              <mc:Fallback>
                <p:oleObj name="Equation" r:id="rId8" imgW="17269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5DD4B2-C20C-44D7-9BF0-5904767B6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19" y="888702"/>
                        <a:ext cx="42545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314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15451E-FB0A-446C-BEE2-980B77564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DBE7F-6C77-41E4-B5E9-E8DD741F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1069D3-A762-4292-83FA-959D44B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1466F6-3B77-41A1-8D30-E5BB21480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92100"/>
          <a:ext cx="55657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672840" progId="Equation.DSMT4">
                  <p:embed/>
                </p:oleObj>
              </mc:Choice>
              <mc:Fallback>
                <p:oleObj name="Equation" r:id="rId2" imgW="283176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1466F6-3B77-41A1-8D30-E5BB21480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292100"/>
                        <a:ext cx="5565775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42B7FE-EA3F-4B4D-A3D6-5FAAC8606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2374900"/>
          <a:ext cx="61595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63280" progId="Equation.DSMT4">
                  <p:embed/>
                </p:oleObj>
              </mc:Choice>
              <mc:Fallback>
                <p:oleObj name="Equation" r:id="rId4" imgW="2819160" imgH="863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42B7FE-EA3F-4B4D-A3D6-5FAAC860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2374900"/>
                        <a:ext cx="6159500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0F0A3A-9E79-4DB0-8BDE-83C13AEDB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54536"/>
          <a:ext cx="4648200" cy="125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0F0A3A-9E79-4DB0-8BDE-83C13AEDB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554536"/>
                        <a:ext cx="4648200" cy="1258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3B7D378-FB94-4B32-8F08-2558453F6833}"/>
              </a:ext>
            </a:extLst>
          </p:cNvPr>
          <p:cNvSpPr txBox="1"/>
          <p:nvPr/>
        </p:nvSpPr>
        <p:spPr>
          <a:xfrm>
            <a:off x="685800" y="483304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4599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29609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049078-BF26-4FE5-951E-1D57EFE7A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FF3BCC-4F69-4E40-A5C6-C120F384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72455F-5FD7-409B-A78F-4161B991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AD93CF-3702-4037-9C62-077CA8E1EC64}"/>
              </a:ext>
            </a:extLst>
          </p:cNvPr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is this related to scattering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5B9740-0E15-470A-8014-CAE9232AFA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 rot="12411976">
            <a:off x="5247375" y="755352"/>
            <a:ext cx="2796295" cy="4048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D4C014-B19C-441E-BED2-F258D48F71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83" r="-1"/>
          <a:stretch/>
        </p:blipFill>
        <p:spPr>
          <a:xfrm>
            <a:off x="495300" y="1057275"/>
            <a:ext cx="2552700" cy="353123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7A431D1C-C828-4DF6-965B-B233AF0F2604}"/>
              </a:ext>
            </a:extLst>
          </p:cNvPr>
          <p:cNvSpPr/>
          <p:nvPr/>
        </p:nvSpPr>
        <p:spPr>
          <a:xfrm>
            <a:off x="152400" y="2822892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6C5E9DD-5F6C-446B-9598-07A56BE6AEB8}"/>
              </a:ext>
            </a:extLst>
          </p:cNvPr>
          <p:cNvSpPr/>
          <p:nvPr/>
        </p:nvSpPr>
        <p:spPr>
          <a:xfrm>
            <a:off x="8382000" y="3659346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5BCF65-6369-4F42-8C5C-A0D2B711C068}"/>
              </a:ext>
            </a:extLst>
          </p:cNvPr>
          <p:cNvCxnSpPr>
            <a:cxnSpLocks/>
          </p:cNvCxnSpPr>
          <p:nvPr/>
        </p:nvCxnSpPr>
        <p:spPr>
          <a:xfrm>
            <a:off x="4572000" y="3733800"/>
            <a:ext cx="4546602" cy="7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2D8D74-9452-48EF-932F-C1C522136EB9}"/>
              </a:ext>
            </a:extLst>
          </p:cNvPr>
          <p:cNvCxnSpPr>
            <a:cxnSpLocks/>
          </p:cNvCxnSpPr>
          <p:nvPr/>
        </p:nvCxnSpPr>
        <p:spPr>
          <a:xfrm flipH="1" flipV="1">
            <a:off x="6400800" y="685800"/>
            <a:ext cx="247650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F6CDC3-66F4-45DC-947C-BA90AF617303}"/>
              </a:ext>
            </a:extLst>
          </p:cNvPr>
          <p:cNvSpPr txBox="1"/>
          <p:nvPr/>
        </p:nvSpPr>
        <p:spPr>
          <a:xfrm>
            <a:off x="3886200" y="2203589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9D95FF6-C103-4367-B36F-234A363B7972}"/>
              </a:ext>
            </a:extLst>
          </p:cNvPr>
          <p:cNvCxnSpPr>
            <a:cxnSpLocks/>
          </p:cNvCxnSpPr>
          <p:nvPr/>
        </p:nvCxnSpPr>
        <p:spPr>
          <a:xfrm flipH="1" flipV="1">
            <a:off x="4953000" y="1641156"/>
            <a:ext cx="4165602" cy="2473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8A30635-8F06-447B-9630-B1DFE7EC8D30}"/>
              </a:ext>
            </a:extLst>
          </p:cNvPr>
          <p:cNvSpPr txBox="1"/>
          <p:nvPr/>
        </p:nvSpPr>
        <p:spPr>
          <a:xfrm>
            <a:off x="6400800" y="296869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8F38DD-A096-413D-B593-C7A4526F69E9}"/>
              </a:ext>
            </a:extLst>
          </p:cNvPr>
          <p:cNvSpPr txBox="1"/>
          <p:nvPr/>
        </p:nvSpPr>
        <p:spPr>
          <a:xfrm>
            <a:off x="6737351" y="230051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B19DEF-EB3D-49F5-BC7C-9984D795704B}"/>
              </a:ext>
            </a:extLst>
          </p:cNvPr>
          <p:cNvSpPr txBox="1"/>
          <p:nvPr/>
        </p:nvSpPr>
        <p:spPr>
          <a:xfrm>
            <a:off x="8382000" y="2933215"/>
            <a:ext cx="36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4F37E3-3E22-4D9D-A8D4-448845F7FFBB}"/>
              </a:ext>
            </a:extLst>
          </p:cNvPr>
          <p:cNvSpPr txBox="1"/>
          <p:nvPr/>
        </p:nvSpPr>
        <p:spPr>
          <a:xfrm>
            <a:off x="4413745" y="4463426"/>
            <a:ext cx="396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</a:t>
            </a:r>
            <a:r>
              <a:rPr lang="en-US" sz="2400" dirty="0">
                <a:latin typeface="Symbol" panose="05050102010706020507" pitchFamily="18" charset="2"/>
              </a:rPr>
              <a:t> q </a:t>
            </a:r>
            <a:r>
              <a:rPr lang="en-US" sz="2400" dirty="0">
                <a:latin typeface="+mj-lt"/>
              </a:rPr>
              <a:t>measures the scattering angle</a:t>
            </a:r>
          </a:p>
        </p:txBody>
      </p:sp>
    </p:spTree>
    <p:extLst>
      <p:ext uri="{BB962C8B-B14F-4D97-AF65-F5344CB8AC3E}">
        <p14:creationId xmlns:p14="http://schemas.microsoft.com/office/powerpoint/2010/main" val="2071807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7AF6C-1FBF-4B49-9E5B-A8A2DA338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8049FE-7B85-4676-BDBA-51B0999F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D9A5E5-C128-4C3D-9437-B70C5365A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Block Arc 4">
            <a:extLst>
              <a:ext uri="{FF2B5EF4-FFF2-40B4-BE49-F238E27FC236}">
                <a16:creationId xmlns:a16="http://schemas.microsoft.com/office/drawing/2014/main" id="{0D8F69AF-E6B8-46F2-9533-B6FE2A755D28}"/>
              </a:ext>
            </a:extLst>
          </p:cNvPr>
          <p:cNvSpPr/>
          <p:nvPr/>
        </p:nvSpPr>
        <p:spPr>
          <a:xfrm rot="13121905">
            <a:off x="1335630" y="-1024119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30A9F-AD3D-4A8D-9F8E-7D23D4DCE281}"/>
              </a:ext>
            </a:extLst>
          </p:cNvPr>
          <p:cNvCxnSpPr/>
          <p:nvPr/>
        </p:nvCxnSpPr>
        <p:spPr>
          <a:xfrm flipV="1">
            <a:off x="1449667" y="3794757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5284DFA-CF97-40D8-806B-93DC2E0D7D7A}"/>
              </a:ext>
            </a:extLst>
          </p:cNvPr>
          <p:cNvSpPr/>
          <p:nvPr/>
        </p:nvSpPr>
        <p:spPr>
          <a:xfrm>
            <a:off x="1373467" y="5775957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0C40A4-6FC2-473B-90CA-F9826B1C8F2B}"/>
              </a:ext>
            </a:extLst>
          </p:cNvPr>
          <p:cNvCxnSpPr/>
          <p:nvPr/>
        </p:nvCxnSpPr>
        <p:spPr>
          <a:xfrm flipV="1">
            <a:off x="1525867" y="4556757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9C5CE46-F9B2-4868-8C2A-3D75448181C6}"/>
              </a:ext>
            </a:extLst>
          </p:cNvPr>
          <p:cNvSpPr txBox="1"/>
          <p:nvPr/>
        </p:nvSpPr>
        <p:spPr>
          <a:xfrm rot="18834513">
            <a:off x="1892172" y="4654779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AA5892-B85A-4106-9DB5-A64F90EF91D3}"/>
              </a:ext>
            </a:extLst>
          </p:cNvPr>
          <p:cNvSpPr txBox="1"/>
          <p:nvPr/>
        </p:nvSpPr>
        <p:spPr>
          <a:xfrm rot="17005613">
            <a:off x="966149" y="3956291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t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D28C5E-7367-484B-AAA6-A5CE03BCCF54}"/>
              </a:ext>
            </a:extLst>
          </p:cNvPr>
          <p:cNvCxnSpPr>
            <a:cxnSpLocks/>
          </p:cNvCxnSpPr>
          <p:nvPr/>
        </p:nvCxnSpPr>
        <p:spPr>
          <a:xfrm flipH="1" flipV="1">
            <a:off x="1752600" y="3490719"/>
            <a:ext cx="154268" cy="3032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77BF13-7D8F-4DDE-AB57-4D1AD8850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267" y="3505694"/>
          <a:ext cx="35639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215640" progId="Equation.DSMT4">
                  <p:embed/>
                </p:oleObj>
              </mc:Choice>
              <mc:Fallback>
                <p:oleObj name="Equation" r:id="rId3" imgW="142236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77BF13-7D8F-4DDE-AB57-4D1AD885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267" y="3505694"/>
                        <a:ext cx="35639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5DF823-E573-47F0-BBDD-9B6906E18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-55563"/>
          <a:ext cx="4886325" cy="32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1320480" progId="Equation.DSMT4">
                  <p:embed/>
                </p:oleObj>
              </mc:Choice>
              <mc:Fallback>
                <p:oleObj name="Equation" r:id="rId5" imgW="1993680" imgH="1320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-55563"/>
                        <a:ext cx="4886325" cy="32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C15CBB1-9CF8-4A19-90C7-6851DF64B87D}"/>
              </a:ext>
            </a:extLst>
          </p:cNvPr>
          <p:cNvSpPr/>
          <p:nvPr/>
        </p:nvSpPr>
        <p:spPr>
          <a:xfrm>
            <a:off x="838200" y="0"/>
            <a:ext cx="2286000" cy="32929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63939BD-8C69-4220-BB36-654B956C1D47}"/>
              </a:ext>
            </a:extLst>
          </p:cNvPr>
          <p:cNvSpPr/>
          <p:nvPr/>
        </p:nvSpPr>
        <p:spPr>
          <a:xfrm>
            <a:off x="5553451" y="4074623"/>
            <a:ext cx="3003174" cy="1575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DC3F97-20D7-4A56-9D8A-0D6DC7913598}"/>
              </a:ext>
            </a:extLst>
          </p:cNvPr>
          <p:cNvSpPr txBox="1"/>
          <p:nvPr/>
        </p:nvSpPr>
        <p:spPr>
          <a:xfrm>
            <a:off x="76200" y="152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constants far from scattering center --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747957-3690-3A62-C287-429C4D7A7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31836"/>
              </p:ext>
            </p:extLst>
          </p:nvPr>
        </p:nvGraphicFramePr>
        <p:xfrm>
          <a:off x="276363" y="1501784"/>
          <a:ext cx="2952473" cy="11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647640" progId="Equation.DSMT4">
                  <p:embed/>
                </p:oleObj>
              </mc:Choice>
              <mc:Fallback>
                <p:oleObj name="Equation" r:id="rId7" imgW="1663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63" y="1501784"/>
                        <a:ext cx="2952473" cy="11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8BC626-41C2-C60E-8DEE-882B29283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05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AB9BA80-EE22-2959-6B9F-F3CDEC27C4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418" y="24639"/>
            <a:ext cx="6515239" cy="63317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5D8DE7-5A04-D33E-2E1A-9DC127CE6609}"/>
              </a:ext>
            </a:extLst>
          </p:cNvPr>
          <p:cNvSpPr/>
          <p:nvPr/>
        </p:nvSpPr>
        <p:spPr>
          <a:xfrm>
            <a:off x="1004137" y="4876800"/>
            <a:ext cx="6781800" cy="288925"/>
          </a:xfrm>
          <a:prstGeom prst="rect">
            <a:avLst/>
          </a:prstGeom>
          <a:solidFill>
            <a:srgbClr val="00B05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97B5D-627F-495A-B1C9-B48BF55F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C42F19-B2F8-4BEE-8431-22DE3A09A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D7EFFA-C80C-4FE0-8E70-41ABFCBF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EF40C6-41AB-4602-845C-7846D749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584"/>
              </p:ext>
            </p:extLst>
          </p:nvPr>
        </p:nvGraphicFramePr>
        <p:xfrm>
          <a:off x="488950" y="1435100"/>
          <a:ext cx="60848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888840" progId="Equation.DSMT4">
                  <p:embed/>
                </p:oleObj>
              </mc:Choice>
              <mc:Fallback>
                <p:oleObj name="Equation" r:id="rId3" imgW="306036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EF40C6-41AB-4602-845C-7846D7498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435100"/>
                        <a:ext cx="6084888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6F1509-2CE5-46C2-A2D7-26726E7B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5621"/>
              </p:ext>
            </p:extLst>
          </p:nvPr>
        </p:nvGraphicFramePr>
        <p:xfrm>
          <a:off x="1482725" y="3726941"/>
          <a:ext cx="30892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850680" progId="Equation.DSMT4">
                  <p:embed/>
                </p:oleObj>
              </mc:Choice>
              <mc:Fallback>
                <p:oleObj name="Equation" r:id="rId5" imgW="121896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6F1509-2CE5-46C2-A2D7-26726E7B4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726941"/>
                        <a:ext cx="30892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150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56851"/>
              </p:ext>
            </p:extLst>
          </p:nvPr>
        </p:nvGraphicFramePr>
        <p:xfrm>
          <a:off x="522288" y="117475"/>
          <a:ext cx="8175625" cy="621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3771720" progId="Equation.DSMT4">
                  <p:embed/>
                </p:oleObj>
              </mc:Choice>
              <mc:Fallback>
                <p:oleObj name="Equation" r:id="rId3" imgW="5067000" imgH="3771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7475"/>
                        <a:ext cx="8175625" cy="621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19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25438"/>
          <a:ext cx="6210300" cy="54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3365280" progId="Equation.DSMT4">
                  <p:embed/>
                </p:oleObj>
              </mc:Choice>
              <mc:Fallback>
                <p:oleObj name="Equation" r:id="rId3" imgW="3949560" imgH="336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438"/>
                        <a:ext cx="6210300" cy="541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0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988" y="354013"/>
          <a:ext cx="6351587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4800600" progId="Equation.DSMT4">
                  <p:embed/>
                </p:oleObj>
              </mc:Choice>
              <mc:Fallback>
                <p:oleObj name="Equation" r:id="rId3" imgW="4775040" imgH="4800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54013"/>
                        <a:ext cx="6351587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7FD2D0-FB16-1303-FBD3-0F479402F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57577"/>
              </p:ext>
            </p:extLst>
          </p:nvPr>
        </p:nvGraphicFramePr>
        <p:xfrm>
          <a:off x="6175375" y="365760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75" y="3657600"/>
                        <a:ext cx="193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39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09292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4958" y="381000"/>
          <a:ext cx="6646862" cy="515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1600200" progId="Equation.DSMT4">
                  <p:embed/>
                </p:oleObj>
              </mc:Choice>
              <mc:Fallback>
                <p:oleObj name="Equation" r:id="rId3" imgW="199368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58" y="381000"/>
                        <a:ext cx="6646862" cy="515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774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676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9484" y="1139179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</a:t>
            </a:r>
            <a:r>
              <a:rPr lang="en-US" sz="2400" dirty="0" err="1">
                <a:latin typeface="Symbol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itchFamily="18" charset="2"/>
              </a:rPr>
              <a:t>q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22388" y="3414713"/>
          <a:ext cx="4089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901440" progId="Equation.DSMT4">
                  <p:embed/>
                </p:oleObj>
              </mc:Choice>
              <mc:Fallback>
                <p:oleObj name="Equation" r:id="rId4" imgW="17776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388" y="3414713"/>
                        <a:ext cx="4089400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5CEE10-34A7-4850-A32B-406C8FCDC189}"/>
              </a:ext>
            </a:extLst>
          </p:cNvPr>
          <p:cNvSpPr txBox="1"/>
          <p:nvPr/>
        </p:nvSpPr>
        <p:spPr>
          <a:xfrm>
            <a:off x="5791200" y="3414713"/>
            <a:ext cx="289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represents the scattering angle in the center of mass frame and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>
                <a:latin typeface="+mj-lt"/>
              </a:rPr>
              <a:t> is used instead of </a:t>
            </a:r>
            <a:r>
              <a:rPr lang="en-US" sz="2400" dirty="0">
                <a:latin typeface="Symbol" panose="05050102010706020507" pitchFamily="18" charset="2"/>
              </a:rPr>
              <a:t>c</a:t>
            </a:r>
            <a:r>
              <a:rPr lang="en-US" sz="2400" dirty="0">
                <a:latin typeface="+mj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4FCF9C-827F-4C1D-AF1D-F3CA5EF50CCD}"/>
              </a:ext>
            </a:extLst>
          </p:cNvPr>
          <p:cNvSpPr txBox="1"/>
          <p:nvPr/>
        </p:nvSpPr>
        <p:spPr>
          <a:xfrm>
            <a:off x="228600" y="13652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ose up of repulsive interaction for a particular trajectory;</a:t>
            </a:r>
          </a:p>
          <a:p>
            <a:r>
              <a:rPr lang="en-US" sz="2400" dirty="0">
                <a:latin typeface="+mj-lt"/>
              </a:rPr>
              <a:t>Also visualizing impact parameter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92706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683321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3321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equations for central potential V(r)</a:t>
            </a:r>
          </a:p>
        </p:txBody>
      </p:sp>
    </p:spTree>
    <p:extLst>
      <p:ext uri="{BB962C8B-B14F-4D97-AF65-F5344CB8AC3E}">
        <p14:creationId xmlns:p14="http://schemas.microsoft.com/office/powerpoint/2010/main" val="596621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06189"/>
              </p:ext>
            </p:extLst>
          </p:nvPr>
        </p:nvGraphicFramePr>
        <p:xfrm>
          <a:off x="533400" y="457200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These equations relate scattering angle to impact paramete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b</a:t>
            </a:r>
            <a:endParaRPr lang="en-US" sz="2400" i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71CB76-9965-8625-D824-B6437BE803E0}"/>
              </a:ext>
            </a:extLst>
          </p:cNvPr>
          <p:cNvSpPr txBox="1"/>
          <p:nvPr/>
        </p:nvSpPr>
        <p:spPr>
          <a:xfrm>
            <a:off x="6400800" y="471161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go further, we need to know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5699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56CA88-35A9-E295-70BA-E83D5AAED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73699-FFC3-25B4-5AB9-E6F4994CA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001B24-B997-A9AA-0287-F8E3AD3FA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 descr="A paper with text and numbers&#10;&#10;Description automatically generated">
            <a:extLst>
              <a:ext uri="{FF2B5EF4-FFF2-40B4-BE49-F238E27FC236}">
                <a16:creationId xmlns:a16="http://schemas.microsoft.com/office/drawing/2014/main" id="{98174A2D-755C-0563-832F-14F8BAC225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90" y="1066800"/>
            <a:ext cx="8927219" cy="3876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715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7655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3650" y="30142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" y="30142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2007"/>
              </p:ext>
            </p:extLst>
          </p:nvPr>
        </p:nvGraphicFramePr>
        <p:xfrm>
          <a:off x="415925" y="2425700"/>
          <a:ext cx="73215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13120" imgH="2857320" progId="Equation.DSMT4">
                  <p:embed/>
                </p:oleObj>
              </mc:Choice>
              <mc:Fallback>
                <p:oleObj name="Equation" r:id="rId5" imgW="561312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25700"/>
                        <a:ext cx="732155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21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FFB6B7-41CD-089C-AB08-3072813A7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B58D2C-FF28-0397-017E-AA66A4967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C626B-A196-51E5-5241-1379C0B74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77F398-50DB-1083-6BF0-33A4585EC90E}"/>
              </a:ext>
            </a:extLst>
          </p:cNvPr>
          <p:cNvSpPr txBox="1"/>
          <p:nvPr/>
        </p:nvSpPr>
        <p:spPr>
          <a:xfrm>
            <a:off x="381000" y="228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CC9694-D6B7-9141-CEBE-458CB4231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93" y="914400"/>
          <a:ext cx="3727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01440" progId="Equation.DSMT4">
                  <p:embed/>
                </p:oleObj>
              </mc:Choice>
              <mc:Fallback>
                <p:oleObj name="Equation" r:id="rId2" imgW="285732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CC9694-D6B7-9141-CEBE-458CB4231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93" y="914400"/>
                        <a:ext cx="37274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E559B1-6241-5FE3-6832-A4B5E267D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" y="2383572"/>
          <a:ext cx="862647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1371600" progId="Equation.DSMT4">
                  <p:embed/>
                </p:oleObj>
              </mc:Choice>
              <mc:Fallback>
                <p:oleObj name="Equation" r:id="rId4" imgW="43434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E559B1-6241-5FE3-6832-A4B5E267D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62" y="2383572"/>
                        <a:ext cx="8626475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2646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995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as</a:t>
            </a:r>
          </a:p>
          <a:p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072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31366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experiment performed with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particles on go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6400" y="436294"/>
          <a:ext cx="464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647640" progId="Equation.DSMT4">
                  <p:embed/>
                </p:oleObj>
              </mc:Choice>
              <mc:Fallback>
                <p:oleObj name="Equation" r:id="rId3" imgW="2323800" imgH="647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36294"/>
                        <a:ext cx="464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5B6D1D-F95F-40B8-A24A-D42CB85FA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48935"/>
          <a:ext cx="2895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660240" progId="Equation.DSMT4">
                  <p:embed/>
                </p:oleObj>
              </mc:Choice>
              <mc:Fallback>
                <p:oleObj name="Equation" r:id="rId5" imgW="144756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5B6D1D-F95F-40B8-A24A-D42CB85FA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48935"/>
                        <a:ext cx="2895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A1FF516-DB96-4FFE-867D-B0D56B793F03}"/>
              </a:ext>
            </a:extLst>
          </p:cNvPr>
          <p:cNvSpPr txBox="1"/>
          <p:nvPr/>
        </p:nvSpPr>
        <p:spPr>
          <a:xfrm>
            <a:off x="5638800" y="10668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in SI units)</a:t>
            </a:r>
          </a:p>
        </p:txBody>
      </p:sp>
    </p:spTree>
    <p:extLst>
      <p:ext uri="{BB962C8B-B14F-4D97-AF65-F5344CB8AC3E}">
        <p14:creationId xmlns:p14="http://schemas.microsoft.com/office/powerpoint/2010/main" val="3336518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4FF6BB-2CEE-0A0B-460F-65491964A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F48274-9BF4-FB2F-5D4F-DE791DAE4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113B9-8960-E99C-3EDE-2B7F71D51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A08CD5-5BF2-A9CE-83AD-9A71A538F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37261"/>
              </p:ext>
            </p:extLst>
          </p:nvPr>
        </p:nvGraphicFramePr>
        <p:xfrm>
          <a:off x="298958" y="332640"/>
          <a:ext cx="6842125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3390840" progId="Equation.DSMT4">
                  <p:embed/>
                </p:oleObj>
              </mc:Choice>
              <mc:Fallback>
                <p:oleObj name="Equation" r:id="rId2" imgW="4317840" imgH="3390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A08CD5-5BF2-A9CE-83AD-9A71A538F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8" y="332640"/>
                        <a:ext cx="6842125" cy="519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8E4F5C-BF55-70EB-B3A0-4E38A064B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33533"/>
          <a:ext cx="2596642" cy="122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977760" progId="Equation.DSMT4">
                  <p:embed/>
                </p:oleObj>
              </mc:Choice>
              <mc:Fallback>
                <p:oleObj name="Equation" r:id="rId4" imgW="200628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8E4F5C-BF55-70EB-B3A0-4E38A064B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3533"/>
                        <a:ext cx="2596642" cy="122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7A33E2-1DFD-CCE5-7206-E9A1888DE894}"/>
              </a:ext>
            </a:extLst>
          </p:cNvPr>
          <p:cNvSpPr txBox="1"/>
          <p:nvPr/>
        </p:nvSpPr>
        <p:spPr>
          <a:xfrm>
            <a:off x="304800" y="552535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ly, it is possible to use numerical integration methods (with care) to evaluate </a:t>
            </a:r>
            <a:r>
              <a:rPr lang="en-US" sz="2400" i="1" dirty="0">
                <a:latin typeface="+mj-lt"/>
              </a:rPr>
              <a:t>b(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).      </a:t>
            </a:r>
          </a:p>
        </p:txBody>
      </p:sp>
    </p:spTree>
    <p:extLst>
      <p:ext uri="{BB962C8B-B14F-4D97-AF65-F5344CB8AC3E}">
        <p14:creationId xmlns:p14="http://schemas.microsoft.com/office/powerpoint/2010/main" val="20726453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5" y="307688"/>
            <a:ext cx="892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ransformation between lab and center of mass results:</a:t>
            </a:r>
          </a:p>
          <a:p>
            <a:r>
              <a:rPr lang="en-US" sz="2400" dirty="0">
                <a:latin typeface="+mj-lt"/>
              </a:rPr>
              <a:t>Differential cross sections in different reference frames –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lastic scattering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EA0BC3-7CCF-4545-8857-9579E548C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44222"/>
          <a:ext cx="5295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807" imgH="1089799" progId="Equation.DSMT4">
                  <p:embed/>
                </p:oleObj>
              </mc:Choice>
              <mc:Fallback>
                <p:oleObj name="Equation" r:id="rId3" imgW="5295807" imgH="108979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EA0BC3-7CCF-4545-8857-9579E548C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44222"/>
                        <a:ext cx="52959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1A2E06-F348-499E-9F80-23A0E52FB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" y="2769214"/>
          <a:ext cx="89233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23051" imgH="1318232" progId="Equation.DSMT4">
                  <p:embed/>
                </p:oleObj>
              </mc:Choice>
              <mc:Fallback>
                <p:oleObj name="Equation" r:id="rId5" imgW="8923051" imgH="131823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1A2E06-F348-499E-9F80-23A0E52FB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" y="2769214"/>
                        <a:ext cx="8923338" cy="1317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6587C66-F511-442D-A85E-64E96AD27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95" y="4514601"/>
          <a:ext cx="47323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31989" imgH="975582" progId="Equation.DSMT4">
                  <p:embed/>
                </p:oleObj>
              </mc:Choice>
              <mc:Fallback>
                <p:oleObj name="Equation" r:id="rId7" imgW="4731989" imgH="9755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6587C66-F511-442D-A85E-64E96AD27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595" y="4514601"/>
                        <a:ext cx="473233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2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1143000" y="13252"/>
            <a:ext cx="4737596" cy="37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4626893" y="59069"/>
            <a:ext cx="431006" cy="527496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33558" y="338238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4A39EC-C1EC-7CFC-ED7A-9093DFC54E04}"/>
              </a:ext>
            </a:extLst>
          </p:cNvPr>
          <p:cNvSpPr txBox="1"/>
          <p:nvPr/>
        </p:nvSpPr>
        <p:spPr>
          <a:xfrm>
            <a:off x="457200" y="3906475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asons that scattering theory is useful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allows comparison between measurement and theor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analysis depends on knowledge of the scattering particles when they are far apar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scattering results depend on the interparticle interactions</a:t>
            </a:r>
          </a:p>
        </p:txBody>
      </p:sp>
    </p:spTree>
    <p:extLst>
      <p:ext uri="{BB962C8B-B14F-4D97-AF65-F5344CB8AC3E}">
        <p14:creationId xmlns:p14="http://schemas.microsoft.com/office/powerpoint/2010/main" val="16024691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C26C40-BE5C-D87B-4EE5-69379BEB2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AB2168-BF07-67F2-9278-1D3F7F5BE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D59EB1-3C38-CAEF-959E-B10248F42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DD27A9-127C-FBDA-A5AC-4FB30DAF8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89969"/>
              </p:ext>
            </p:extLst>
          </p:nvPr>
        </p:nvGraphicFramePr>
        <p:xfrm>
          <a:off x="135731" y="1066800"/>
          <a:ext cx="88725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000" imgH="1117440" progId="Equation.DSMT4">
                  <p:embed/>
                </p:oleObj>
              </mc:Choice>
              <mc:Fallback>
                <p:oleObj name="Equation" r:id="rId2" imgW="5067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31" y="1066800"/>
                        <a:ext cx="8872537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372A8A-2FC7-F27E-F436-4E954B355DD2}"/>
              </a:ext>
            </a:extLst>
          </p:cNvPr>
          <p:cNvSpPr txBox="1"/>
          <p:nvPr/>
        </p:nvSpPr>
        <p:spPr>
          <a:xfrm>
            <a:off x="2286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measure of differential cross section</a:t>
            </a:r>
          </a:p>
        </p:txBody>
      </p:sp>
    </p:spTree>
    <p:extLst>
      <p:ext uri="{BB962C8B-B14F-4D97-AF65-F5344CB8AC3E}">
        <p14:creationId xmlns:p14="http://schemas.microsoft.com/office/powerpoint/2010/main" val="24927429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70755"/>
              </p:ext>
            </p:extLst>
          </p:nvPr>
        </p:nvGraphicFramePr>
        <p:xfrm>
          <a:off x="515734" y="556066"/>
          <a:ext cx="8610600" cy="21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1117440" progId="Equation.DSMT4">
                  <p:embed/>
                </p:oleObj>
              </mc:Choice>
              <mc:Fallback>
                <p:oleObj name="Equation" r:id="rId3" imgW="4572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34" y="556066"/>
                        <a:ext cx="8610600" cy="21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084512"/>
                </p:ext>
              </p:extLst>
            </p:nvPr>
          </p:nvGraphicFramePr>
          <p:xfrm>
            <a:off x="4686300" y="311785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95200" imgH="634680" progId="Equation.DSMT4">
                    <p:embed/>
                  </p:oleObj>
                </mc:Choice>
                <mc:Fallback>
                  <p:oleObj name="Equation" r:id="rId6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00" y="311785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79CE6-BF02-426E-9DD0-EFA4AEEABFAA}"/>
              </a:ext>
            </a:extLst>
          </p:cNvPr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ization of scattering experiments --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03C75A-1A3B-4898-BF8E-061EDE0203D7}"/>
              </a:ext>
            </a:extLst>
          </p:cNvPr>
          <p:cNvSpPr txBox="1"/>
          <p:nvPr/>
        </p:nvSpPr>
        <p:spPr>
          <a:xfrm>
            <a:off x="3414843" y="3029949"/>
            <a:ext cx="4433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act parameter: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85130"/>
            <a:chOff x="4648200" y="3048000"/>
            <a:chExt cx="4267200" cy="138513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173014"/>
                </p:ext>
              </p:extLst>
            </p:nvPr>
          </p:nvGraphicFramePr>
          <p:xfrm>
            <a:off x="4685676" y="316313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95200" imgH="634680" progId="Equation.DSMT4">
                    <p:embed/>
                  </p:oleObj>
                </mc:Choice>
                <mc:Fallback>
                  <p:oleObj name="Equation" r:id="rId4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676" y="316313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76D1F0-A70B-2670-B951-9D973CFF4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9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CFB89A-99CD-8DDF-621E-64AEAB3C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1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D93E3E-4301-C649-6839-B008B99BF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331048-0E38-A04F-C809-1F0C0ED91337}"/>
              </a:ext>
            </a:extLst>
          </p:cNvPr>
          <p:cNvSpPr txBox="1"/>
          <p:nvPr/>
        </p:nvSpPr>
        <p:spPr>
          <a:xfrm>
            <a:off x="2286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s://www.aps.org/publications/apsnews/200605/history.cfm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62BFA7-29D7-004E-AB8C-780F684FB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219200"/>
            <a:ext cx="6178868" cy="493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865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82</TotalTime>
  <Words>1231</Words>
  <Application>Microsoft Office PowerPoint</Application>
  <PresentationFormat>On-screen Show (4:3)</PresentationFormat>
  <Paragraphs>242</Paragraphs>
  <Slides>3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Symbol</vt:lpstr>
      <vt:lpstr>Office Theme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0</cp:revision>
  <cp:lastPrinted>2021-10-22T02:55:44Z</cp:lastPrinted>
  <dcterms:created xsi:type="dcterms:W3CDTF">2012-01-10T18:32:24Z</dcterms:created>
  <dcterms:modified xsi:type="dcterms:W3CDTF">2023-09-29T01:50:55Z</dcterms:modified>
</cp:coreProperties>
</file>